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</p:sldMasterIdLst>
  <p:notesMasterIdLst>
    <p:notesMasterId r:id="rId26"/>
  </p:notesMasterIdLst>
  <p:sldIdLst>
    <p:sldId id="353" r:id="rId7"/>
    <p:sldId id="354" r:id="rId8"/>
    <p:sldId id="323" r:id="rId9"/>
    <p:sldId id="320" r:id="rId10"/>
    <p:sldId id="405" r:id="rId11"/>
    <p:sldId id="406" r:id="rId12"/>
    <p:sldId id="407" r:id="rId13"/>
    <p:sldId id="325" r:id="rId14"/>
    <p:sldId id="410" r:id="rId15"/>
    <p:sldId id="352" r:id="rId16"/>
    <p:sldId id="377" r:id="rId17"/>
    <p:sldId id="409" r:id="rId18"/>
    <p:sldId id="413" r:id="rId19"/>
    <p:sldId id="411" r:id="rId20"/>
    <p:sldId id="365" r:id="rId21"/>
    <p:sldId id="387" r:id="rId22"/>
    <p:sldId id="415" r:id="rId23"/>
    <p:sldId id="388" r:id="rId24"/>
    <p:sldId id="416" r:id="rId25"/>
  </p:sldIdLst>
  <p:sldSz cx="18288000" cy="10287000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  <p:embeddedFont>
      <p:font typeface="Times" panose="02020603050405020304" pitchFamily="18" charset="0"/>
      <p:regular r:id="rId32"/>
      <p:bold r:id="rId33"/>
      <p:italic r:id="rId34"/>
      <p:boldItalic r:id="rId35"/>
    </p:embeddedFont>
    <p:embeddedFont>
      <p:font typeface="Calibri Light" panose="020F0302020204030204" pitchFamily="34" charset="0"/>
      <p:regular r:id="rId36"/>
      <p: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4E2A"/>
    <a:srgbClr val="0000FF"/>
    <a:srgbClr val="003300"/>
    <a:srgbClr val="006600"/>
    <a:srgbClr val="336600"/>
    <a:srgbClr val="3C884A"/>
    <a:srgbClr val="0033CC"/>
    <a:srgbClr val="0000CC"/>
    <a:srgbClr val="FDAD7B"/>
    <a:srgbClr val="FD99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3" autoAdjust="0"/>
    <p:restoredTop sz="90664" autoAdjust="0"/>
  </p:normalViewPr>
  <p:slideViewPr>
    <p:cSldViewPr showGuides="1">
      <p:cViewPr varScale="1">
        <p:scale>
          <a:sx n="49" d="100"/>
          <a:sy n="49" d="100"/>
        </p:scale>
        <p:origin x="59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notesMaster" Target="notesMasters/notesMaster1.xml"/><Relationship Id="rId39" Type="http://schemas.openxmlformats.org/officeDocument/2006/relationships/viewProps" Target="viewProps.xml"/><Relationship Id="rId21" Type="http://schemas.openxmlformats.org/officeDocument/2006/relationships/slide" Target="slides/slide15.xml"/><Relationship Id="rId34" Type="http://schemas.openxmlformats.org/officeDocument/2006/relationships/font" Target="fonts/font8.fntdata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font" Target="fonts/font3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font" Target="fonts/font5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font" Target="fonts/font7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EC77B-C520-411D-BA9B-40AC5F2F7A33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01956-782D-4A2F-8DAB-D3BE30AA36E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1501956-782D-4A2F-8DAB-D3BE30AA36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47FE17BD-B00A-489A-9F53-105D7905439C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23080DE-049F-4251-BF71-7576FA6588CD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5"/>
            <a:ext cx="15773400" cy="2250281"/>
          </a:xfrm>
        </p:spPr>
        <p:txBody>
          <a:bodyPr/>
          <a:lstStyle>
            <a:lvl1pPr marL="0" indent="0">
              <a:buNone/>
              <a:defRPr sz="3600"/>
            </a:lvl1pPr>
            <a:lvl2pPr marL="685800" indent="0">
              <a:buNone/>
              <a:defRPr sz="3000"/>
            </a:lvl2pPr>
            <a:lvl3pPr marL="1371600" indent="0">
              <a:buNone/>
              <a:defRPr sz="27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13E7AE82-650D-4E74-A2AD-9A33C96CE402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27CC7BD-AD63-45F9-A13D-6B7A2738AD07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0476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0477" y="2521745"/>
            <a:ext cx="7737474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0477" y="3757613"/>
            <a:ext cx="7737474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5576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5576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4A06AFE3-D2FA-4666-A10B-7269A1D27D28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F36E09AE-7CF6-4283-B30E-560BF75F43DC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445A2BF4-A3DF-4CC9-AE91-B087CC49CBFA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0477" y="685800"/>
            <a:ext cx="5899150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5576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60477" y="3086100"/>
            <a:ext cx="5899150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CD69AF0E-2806-4DB9-A7E6-AB5FDBD77992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0477" y="685800"/>
            <a:ext cx="5899150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5576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60477" y="3086100"/>
            <a:ext cx="5899150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06BF2355-587F-4BDE-A141-808C3AA1080A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3E59F928-793E-4D78-879D-2D0AA92CA941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EC73CF9-452E-4E31-9B16-04A5A6167FB8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8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1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6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152651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25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50"/>
            </a:lvl3pPr>
            <a:lvl4pPr marL="2057400" indent="0" algn="ctr">
              <a:buNone/>
              <a:defRPr sz="2375"/>
            </a:lvl4pPr>
            <a:lvl5pPr marL="2742565" indent="0" algn="ctr">
              <a:buNone/>
              <a:defRPr sz="2375"/>
            </a:lvl5pPr>
            <a:lvl6pPr marL="3428365" indent="0" algn="ctr">
              <a:buNone/>
              <a:defRPr sz="2375"/>
            </a:lvl6pPr>
            <a:lvl7pPr marL="4114165" indent="0" algn="ctr">
              <a:buNone/>
              <a:defRPr sz="2375"/>
            </a:lvl7pPr>
            <a:lvl8pPr marL="4799965" indent="0" algn="ctr">
              <a:buNone/>
              <a:defRPr sz="2375"/>
            </a:lvl8pPr>
            <a:lvl9pPr marL="5485765" indent="0" algn="ctr">
              <a:buNone/>
              <a:defRPr sz="2375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5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0"/>
          </a:xfrm>
        </p:spPr>
        <p:txBody>
          <a:bodyPr/>
          <a:lstStyle>
            <a:lvl1pPr marL="0" indent="0">
              <a:buNone/>
              <a:defRPr sz="3625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5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4pPr>
            <a:lvl5pPr marL="27425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5pPr>
            <a:lvl6pPr marL="34283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6pPr>
            <a:lvl7pPr marL="41141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7pPr>
            <a:lvl8pPr marL="47999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8pPr>
            <a:lvl9pPr marL="54857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7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7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2" y="2521745"/>
            <a:ext cx="7736680" cy="1235868"/>
          </a:xfrm>
        </p:spPr>
        <p:txBody>
          <a:bodyPr anchor="b"/>
          <a:lstStyle>
            <a:lvl1pPr marL="0" indent="0">
              <a:buNone/>
              <a:defRPr sz="3625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50" b="1"/>
            </a:lvl3pPr>
            <a:lvl4pPr marL="2057400" indent="0">
              <a:buNone/>
              <a:defRPr sz="2375" b="1"/>
            </a:lvl4pPr>
            <a:lvl5pPr marL="2742565" indent="0">
              <a:buNone/>
              <a:defRPr sz="2375" b="1"/>
            </a:lvl5pPr>
            <a:lvl6pPr marL="3428365" indent="0">
              <a:buNone/>
              <a:defRPr sz="2375" b="1"/>
            </a:lvl6pPr>
            <a:lvl7pPr marL="4114165" indent="0">
              <a:buNone/>
              <a:defRPr sz="2375" b="1"/>
            </a:lvl7pPr>
            <a:lvl8pPr marL="4799965" indent="0">
              <a:buNone/>
              <a:defRPr sz="2375" b="1"/>
            </a:lvl8pPr>
            <a:lvl9pPr marL="5485765" indent="0">
              <a:buNone/>
              <a:defRPr sz="237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2" y="3757612"/>
            <a:ext cx="7736680" cy="55268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3" cy="1235868"/>
          </a:xfrm>
        </p:spPr>
        <p:txBody>
          <a:bodyPr anchor="b"/>
          <a:lstStyle>
            <a:lvl1pPr marL="0" indent="0">
              <a:buNone/>
              <a:defRPr sz="3625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50" b="1"/>
            </a:lvl3pPr>
            <a:lvl4pPr marL="2057400" indent="0">
              <a:buNone/>
              <a:defRPr sz="2375" b="1"/>
            </a:lvl4pPr>
            <a:lvl5pPr marL="2742565" indent="0">
              <a:buNone/>
              <a:defRPr sz="2375" b="1"/>
            </a:lvl5pPr>
            <a:lvl6pPr marL="3428365" indent="0">
              <a:buNone/>
              <a:defRPr sz="2375" b="1"/>
            </a:lvl6pPr>
            <a:lvl7pPr marL="4114165" indent="0">
              <a:buNone/>
              <a:defRPr sz="2375" b="1"/>
            </a:lvl7pPr>
            <a:lvl8pPr marL="4799965" indent="0">
              <a:buNone/>
              <a:defRPr sz="2375" b="1"/>
            </a:lvl8pPr>
            <a:lvl9pPr marL="5485765" indent="0">
              <a:buNone/>
              <a:defRPr sz="237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2"/>
            <a:ext cx="7774783" cy="55268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5" cy="2400300"/>
          </a:xfrm>
        </p:spPr>
        <p:txBody>
          <a:bodyPr anchor="b"/>
          <a:lstStyle>
            <a:lvl1pPr>
              <a:defRPr sz="4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3" y="1481141"/>
            <a:ext cx="9258300" cy="7310438"/>
          </a:xfrm>
        </p:spPr>
        <p:txBody>
          <a:bodyPr/>
          <a:lstStyle>
            <a:lvl1pPr>
              <a:defRPr sz="4750"/>
            </a:lvl1pPr>
            <a:lvl2pPr>
              <a:defRPr sz="4250"/>
            </a:lvl2pPr>
            <a:lvl3pPr>
              <a:defRPr sz="3625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5" cy="5717383"/>
          </a:xfrm>
        </p:spPr>
        <p:txBody>
          <a:bodyPr/>
          <a:lstStyle>
            <a:lvl1pPr marL="0" indent="0">
              <a:buNone/>
              <a:defRPr sz="2375"/>
            </a:lvl1pPr>
            <a:lvl2pPr marL="685800" indent="0">
              <a:buNone/>
              <a:defRPr sz="2125"/>
            </a:lvl2pPr>
            <a:lvl3pPr marL="1371600" indent="0">
              <a:buNone/>
              <a:defRPr sz="1750"/>
            </a:lvl3pPr>
            <a:lvl4pPr marL="2057400" indent="0">
              <a:buNone/>
              <a:defRPr sz="1500"/>
            </a:lvl4pPr>
            <a:lvl5pPr marL="2742565" indent="0">
              <a:buNone/>
              <a:defRPr sz="1500"/>
            </a:lvl5pPr>
            <a:lvl6pPr marL="3428365" indent="0">
              <a:buNone/>
              <a:defRPr sz="1500"/>
            </a:lvl6pPr>
            <a:lvl7pPr marL="4114165" indent="0">
              <a:buNone/>
              <a:defRPr sz="1500"/>
            </a:lvl7pPr>
            <a:lvl8pPr marL="4799965" indent="0">
              <a:buNone/>
              <a:defRPr sz="1500"/>
            </a:lvl8pPr>
            <a:lvl9pPr marL="5485765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5" cy="2400300"/>
          </a:xfrm>
        </p:spPr>
        <p:txBody>
          <a:bodyPr anchor="b"/>
          <a:lstStyle>
            <a:lvl1pPr>
              <a:defRPr sz="4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3" y="1481141"/>
            <a:ext cx="9258300" cy="7310438"/>
          </a:xfrm>
        </p:spPr>
        <p:txBody>
          <a:bodyPr/>
          <a:lstStyle>
            <a:lvl1pPr marL="0" indent="0">
              <a:buNone/>
              <a:defRPr sz="4750"/>
            </a:lvl1pPr>
            <a:lvl2pPr marL="685800" indent="0">
              <a:buNone/>
              <a:defRPr sz="4250"/>
            </a:lvl2pPr>
            <a:lvl3pPr marL="1371600" indent="0">
              <a:buNone/>
              <a:defRPr sz="3625"/>
            </a:lvl3pPr>
            <a:lvl4pPr marL="2057400" indent="0">
              <a:buNone/>
              <a:defRPr sz="3000"/>
            </a:lvl4pPr>
            <a:lvl5pPr marL="2742565" indent="0">
              <a:buNone/>
              <a:defRPr sz="3000"/>
            </a:lvl5pPr>
            <a:lvl6pPr marL="3428365" indent="0">
              <a:buNone/>
              <a:defRPr sz="3000"/>
            </a:lvl6pPr>
            <a:lvl7pPr marL="4114165" indent="0">
              <a:buNone/>
              <a:defRPr sz="3000"/>
            </a:lvl7pPr>
            <a:lvl8pPr marL="4799965" indent="0">
              <a:buNone/>
              <a:defRPr sz="3000"/>
            </a:lvl8pPr>
            <a:lvl9pPr marL="5485765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5" cy="5717383"/>
          </a:xfrm>
        </p:spPr>
        <p:txBody>
          <a:bodyPr/>
          <a:lstStyle>
            <a:lvl1pPr marL="0" indent="0">
              <a:buNone/>
              <a:defRPr sz="2375"/>
            </a:lvl1pPr>
            <a:lvl2pPr marL="685800" indent="0">
              <a:buNone/>
              <a:defRPr sz="2125"/>
            </a:lvl2pPr>
            <a:lvl3pPr marL="1371600" indent="0">
              <a:buNone/>
              <a:defRPr sz="1750"/>
            </a:lvl3pPr>
            <a:lvl4pPr marL="2057400" indent="0">
              <a:buNone/>
              <a:defRPr sz="1500"/>
            </a:lvl4pPr>
            <a:lvl5pPr marL="2742565" indent="0">
              <a:buNone/>
              <a:defRPr sz="1500"/>
            </a:lvl5pPr>
            <a:lvl6pPr marL="3428365" indent="0">
              <a:buNone/>
              <a:defRPr sz="1500"/>
            </a:lvl6pPr>
            <a:lvl7pPr marL="4114165" indent="0">
              <a:buNone/>
              <a:defRPr sz="1500"/>
            </a:lvl7pPr>
            <a:lvl8pPr marL="4799965" indent="0">
              <a:buNone/>
              <a:defRPr sz="1500"/>
            </a:lvl8pPr>
            <a:lvl9pPr marL="5485765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7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7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7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1"/>
            <a:ext cx="16459200" cy="6788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210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210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210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FCD0D80-85C1-4FC1-A4A2-5A5F45988BF1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6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514350" indent="-514350" algn="l" rtl="0" fontAlgn="base">
        <a:spcBef>
          <a:spcPct val="20000"/>
        </a:spcBef>
        <a:spcAft>
          <a:spcPct val="0"/>
        </a:spcAft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rtl="0" fontAlgn="base">
        <a:spcBef>
          <a:spcPct val="20000"/>
        </a:spcBef>
        <a:spcAft>
          <a:spcPct val="0"/>
        </a:spcAft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rtl="0" fontAlgn="base">
        <a:spcBef>
          <a:spcPct val="20000"/>
        </a:spcBef>
        <a:spcAft>
          <a:spcPct val="0"/>
        </a:spcAft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rtl="0" fontAlgn="base">
        <a:spcBef>
          <a:spcPct val="20000"/>
        </a:spcBef>
        <a:spcAft>
          <a:spcPct val="0"/>
        </a:spcAft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rtl="0" fontAlgn="base">
        <a:spcBef>
          <a:spcPct val="20000"/>
        </a:spcBef>
        <a:spcAft>
          <a:spcPct val="0"/>
        </a:spcAft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1"/>
            <a:ext cx="16459200" cy="67889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1371600" rtl="0" eaLnBrk="1" latinLnBrk="0" hangingPunct="1"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11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1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109714" tIns="54858" rIns="109714" bIns="5485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7"/>
            <a:ext cx="15773400" cy="6527008"/>
          </a:xfrm>
          <a:prstGeom prst="rect">
            <a:avLst/>
          </a:prstGeom>
        </p:spPr>
        <p:txBody>
          <a:bodyPr vert="horz" lIns="109714" tIns="54858" rIns="109714" bIns="54858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30"/>
            <a:ext cx="4114800" cy="547688"/>
          </a:xfrm>
          <a:prstGeom prst="rect">
            <a:avLst/>
          </a:prstGeom>
        </p:spPr>
        <p:txBody>
          <a:bodyPr vert="horz" lIns="109714" tIns="54858" rIns="109714" bIns="54858" rtlCol="0" anchor="ctr"/>
          <a:lstStyle>
            <a:lvl1pPr algn="l">
              <a:defRPr sz="1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30"/>
            <a:ext cx="6172200" cy="547688"/>
          </a:xfrm>
          <a:prstGeom prst="rect">
            <a:avLst/>
          </a:prstGeom>
        </p:spPr>
        <p:txBody>
          <a:bodyPr vert="horz" lIns="109714" tIns="54858" rIns="109714" bIns="54858" rtlCol="0" anchor="ctr"/>
          <a:lstStyle>
            <a:lvl1pPr algn="ctr">
              <a:defRPr sz="1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30"/>
            <a:ext cx="4114800" cy="547688"/>
          </a:xfrm>
          <a:prstGeom prst="rect">
            <a:avLst/>
          </a:prstGeom>
        </p:spPr>
        <p:txBody>
          <a:bodyPr vert="horz" lIns="109714" tIns="54858" rIns="109714" bIns="54858" rtlCol="0" anchor="ctr"/>
          <a:lstStyle>
            <a:lvl1pPr algn="r">
              <a:defRPr sz="1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5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25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4pPr>
      <a:lvl5pPr marL="30854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5pPr>
      <a:lvl6pPr marL="37712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6pPr>
      <a:lvl7pPr marL="44570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7pPr>
      <a:lvl8pPr marL="51428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8pPr>
      <a:lvl9pPr marL="58286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5pPr>
      <a:lvl6pPr marL="34283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6pPr>
      <a:lvl7pPr marL="41141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7pPr>
      <a:lvl8pPr marL="47999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8pPr>
      <a:lvl9pPr marL="54857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4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image" Target="../media/image3.png"/><Relationship Id="rId7" Type="http://schemas.openxmlformats.org/officeDocument/2006/relationships/slide" Target="slide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slide" Target="slide6.xml"/><Relationship Id="rId5" Type="http://schemas.openxmlformats.org/officeDocument/2006/relationships/slide" Target="slide5.xml"/><Relationship Id="rId4" Type="http://schemas.openxmlformats.org/officeDocument/2006/relationships/slide" Target="slide4.xml"/><Relationship Id="rId9" Type="http://schemas.openxmlformats.org/officeDocument/2006/relationships/slide" Target="slide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2.bin"/><Relationship Id="rId3" Type="http://schemas.openxmlformats.org/officeDocument/2006/relationships/video" Target="../media/media2.mp4"/><Relationship Id="rId12" Type="http://schemas.openxmlformats.org/officeDocument/2006/relationships/slide" Target="slide3.xml"/><Relationship Id="rId2" Type="http://schemas.microsoft.com/office/2007/relationships/media" Target="../media/media2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svg"/><Relationship Id="rId11" Type="http://schemas.openxmlformats.org/officeDocument/2006/relationships/image" Target="../media/image4.wmf"/><Relationship Id="rId5" Type="http://schemas.openxmlformats.org/officeDocument/2006/relationships/image" Target="../media/image6.png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9.png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.png"/><Relationship Id="rId3" Type="http://schemas.openxmlformats.org/officeDocument/2006/relationships/video" Target="../media/media2.mp4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slide" Target="slide3.xml"/><Relationship Id="rId2" Type="http://schemas.microsoft.com/office/2007/relationships/media" Target="../media/media2.mp4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sv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7.png"/><Relationship Id="rId3" Type="http://schemas.openxmlformats.org/officeDocument/2006/relationships/video" Target="../media/media2.mp4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17" Type="http://schemas.openxmlformats.org/officeDocument/2006/relationships/slide" Target="slide3.xml"/><Relationship Id="rId2" Type="http://schemas.microsoft.com/office/2007/relationships/media" Target="../media/media2.mp4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sv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3" Type="http://schemas.openxmlformats.org/officeDocument/2006/relationships/video" Target="../media/media2.mp4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microsoft.com/office/2007/relationships/media" Target="../media/media2.mp4"/><Relationship Id="rId16" Type="http://schemas.openxmlformats.org/officeDocument/2006/relationships/image" Target="../media/image7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sv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6.png"/><Relationship Id="rId15" Type="http://schemas.openxmlformats.org/officeDocument/2006/relationships/slide" Target="slide3.xml"/><Relationship Id="rId10" Type="http://schemas.openxmlformats.org/officeDocument/2006/relationships/image" Target="../media/image1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2725479"/>
            <a:ext cx="18669000" cy="69603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vi-VN" alt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vi-VN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9</a:t>
            </a:r>
          </a:p>
          <a:p>
            <a:pPr marL="0" indent="0" algn="ctr">
              <a:buNone/>
            </a:pPr>
            <a:r>
              <a:rPr lang="en-US" altLang="en-US" sz="6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</a:t>
            </a:r>
            <a:r>
              <a:rPr lang="en-US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altLang="en-US" sz="45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45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45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en-US" sz="45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Thị Hường</a:t>
            </a: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vi-VN" altLang="en-US" sz="45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45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ờng</a:t>
            </a:r>
            <a:r>
              <a:rPr lang="en-US" altLang="en-US" sz="45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Minh </a:t>
            </a:r>
            <a:r>
              <a:rPr lang="en-US" altLang="en-US" sz="45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endParaRPr lang="vi-VN" altLang="en-US" sz="4500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vi-VN" altLang="en-US" sz="45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WordArt 18"/>
          <p:cNvSpPr>
            <a:spLocks noChangeArrowheads="1" noChangeShapeType="1" noTextEdit="1"/>
          </p:cNvSpPr>
          <p:nvPr/>
        </p:nvSpPr>
        <p:spPr bwMode="auto">
          <a:xfrm>
            <a:off x="2038350" y="190500"/>
            <a:ext cx="14211300" cy="2514600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</a:ln>
                <a:solidFill>
                  <a:srgbClr val="00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Ề DỰ GIỜ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3"/>
          <p:cNvSpPr txBox="1"/>
          <p:nvPr/>
        </p:nvSpPr>
        <p:spPr>
          <a:xfrm>
            <a:off x="990600" y="1213485"/>
            <a:ext cx="15617626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DẠNG 1: THỰC HIỆN PHÉP TÍNH</a:t>
            </a:r>
          </a:p>
        </p:txBody>
      </p:sp>
      <p:sp>
        <p:nvSpPr>
          <p:cNvPr id="4" name="Text Box 23"/>
          <p:cNvSpPr txBox="1"/>
          <p:nvPr/>
        </p:nvSpPr>
        <p:spPr>
          <a:xfrm>
            <a:off x="1117282" y="2720340"/>
            <a:ext cx="12919255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DẠNG 2: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Times" panose="02020603050405020304" pitchFamily="18" charset="0"/>
              </a:rPr>
              <a:t> </a:t>
            </a:r>
            <a:r>
              <a:rPr lang="vi-V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Times" panose="02020603050405020304" pitchFamily="18" charset="0"/>
              </a:rPr>
              <a:t>CHỨNG MINH ĐẲNG THỨC</a:t>
            </a:r>
            <a:endParaRPr kumimoji="0" lang="en-US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" panose="02020603050405020304" pitchFamily="18" charset="0"/>
              <a:cs typeface="+mn-cs"/>
            </a:endParaRPr>
          </a:p>
        </p:txBody>
      </p:sp>
      <p:sp>
        <p:nvSpPr>
          <p:cNvPr id="5" name="Text Box 23"/>
          <p:cNvSpPr txBox="1"/>
          <p:nvPr/>
        </p:nvSpPr>
        <p:spPr>
          <a:xfrm>
            <a:off x="1000539" y="4227195"/>
            <a:ext cx="14754225" cy="923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DẠNG 3: 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Times" panose="02020603050405020304" pitchFamily="18" charset="0"/>
              </a:rPr>
              <a:t>BÀI TẬP TỔNG HỢP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4" grpId="0"/>
      <p:bldP spid="4" grpId="1"/>
      <p:bldP spid="5" grpId="0"/>
      <p:bldP spid="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0714" y="1219442"/>
            <a:ext cx="158795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:</a:t>
            </a:r>
            <a:r>
              <a:rPr kumimoji="0" lang="vi-VN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 dùng MTCT, tính giá trị của biểu thức: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04686"/>
              </p:ext>
            </p:extLst>
          </p:nvPr>
        </p:nvGraphicFramePr>
        <p:xfrm>
          <a:off x="1098850" y="2593880"/>
          <a:ext cx="383222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8850" y="2593880"/>
                        <a:ext cx="3832222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47939"/>
              </p:ext>
            </p:extLst>
          </p:nvPr>
        </p:nvGraphicFramePr>
        <p:xfrm>
          <a:off x="9753600" y="2544763"/>
          <a:ext cx="508386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1193760" imgH="304560" progId="Equation.DSMT4">
                  <p:embed/>
                </p:oleObj>
              </mc:Choice>
              <mc:Fallback>
                <p:oleObj name="Equation" r:id="rId5" imgW="1193760" imgH="304560" progId="Equation.DSMT4">
                  <p:embed/>
                  <p:pic>
                    <p:nvPicPr>
                      <p:cNvPr id="0" name="Object 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3600" y="2544763"/>
                        <a:ext cx="508386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3"/>
          <p:cNvSpPr txBox="1"/>
          <p:nvPr/>
        </p:nvSpPr>
        <p:spPr>
          <a:xfrm>
            <a:off x="3242709" y="150427"/>
            <a:ext cx="12652058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DẠNG 1: THỰC HIỆN PHÉP TÍNH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266166-E76E-F918-B2F8-2DD579387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09521"/>
              </p:ext>
            </p:extLst>
          </p:nvPr>
        </p:nvGraphicFramePr>
        <p:xfrm>
          <a:off x="1062407" y="4031101"/>
          <a:ext cx="48672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1143000" imgH="380880" progId="Equation.DSMT4">
                  <p:embed/>
                </p:oleObj>
              </mc:Choice>
              <mc:Fallback>
                <p:oleObj name="Equation" r:id="rId7" imgW="1143000" imgH="3808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2407" y="4031101"/>
                        <a:ext cx="48672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6D2E33-A217-CD83-E6DB-09416ED368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F233B9-A8D6-6389-10F4-68811547322A}"/>
              </a:ext>
            </a:extLst>
          </p:cNvPr>
          <p:cNvSpPr txBox="1"/>
          <p:nvPr/>
        </p:nvSpPr>
        <p:spPr>
          <a:xfrm>
            <a:off x="920714" y="1219442"/>
            <a:ext cx="35067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:</a:t>
            </a:r>
            <a:r>
              <a:rPr kumimoji="0" lang="vi-VN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ính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192691-FE28-190C-17C2-050B10EC3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07569"/>
              </p:ext>
            </p:extLst>
          </p:nvPr>
        </p:nvGraphicFramePr>
        <p:xfrm>
          <a:off x="973138" y="2593975"/>
          <a:ext cx="40846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231560" imgH="304560" progId="Equation.DSMT4">
                  <p:embed/>
                </p:oleObj>
              </mc:Choice>
              <mc:Fallback>
                <p:oleObj name="Equation" r:id="rId3" imgW="123156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3138" y="2593975"/>
                        <a:ext cx="4084637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3">
            <a:extLst>
              <a:ext uri="{FF2B5EF4-FFF2-40B4-BE49-F238E27FC236}">
                <a16:creationId xmlns:a16="http://schemas.microsoft.com/office/drawing/2014/main" id="{E6ECBCF1-2FB5-1BF9-4B85-AAFEEEFB33A0}"/>
              </a:ext>
            </a:extLst>
          </p:cNvPr>
          <p:cNvSpPr txBox="1"/>
          <p:nvPr/>
        </p:nvSpPr>
        <p:spPr>
          <a:xfrm>
            <a:off x="3242709" y="150427"/>
            <a:ext cx="12652058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DẠNG 1: THỰC HIỆN PHÉP TÍNH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E3F162-AAFE-6E55-8D93-093754AD9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45248"/>
              </p:ext>
            </p:extLst>
          </p:nvPr>
        </p:nvGraphicFramePr>
        <p:xfrm>
          <a:off x="8439150" y="2593975"/>
          <a:ext cx="48847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1473120" imgH="304560" progId="Equation.DSMT4">
                  <p:embed/>
                </p:oleObj>
              </mc:Choice>
              <mc:Fallback>
                <p:oleObj name="Equation" r:id="rId5" imgW="147312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F192691-FE28-190C-17C2-050B10EC3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9150" y="2593975"/>
                        <a:ext cx="4884738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9136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ECA0E9-163F-A790-EA5E-2471E44B8C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1D22FE0-D03E-A844-A29C-0831F2830B92}"/>
              </a:ext>
            </a:extLst>
          </p:cNvPr>
          <p:cNvSpPr txBox="1"/>
          <p:nvPr/>
        </p:nvSpPr>
        <p:spPr>
          <a:xfrm>
            <a:off x="712304" y="571500"/>
            <a:ext cx="74049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ú ý: Tổng quát, ta có: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537127A-7733-E8DA-08FA-80974AB27A5B}"/>
              </a:ext>
            </a:extLst>
          </p:cNvPr>
          <p:cNvGrpSpPr/>
          <p:nvPr/>
        </p:nvGrpSpPr>
        <p:grpSpPr>
          <a:xfrm>
            <a:off x="744624" y="1721443"/>
            <a:ext cx="14293850" cy="1106488"/>
            <a:chOff x="1023938" y="6362700"/>
            <a:chExt cx="14293850" cy="1106488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52710912-AD90-A36F-0C66-7F58F019BB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3938" y="6451600"/>
            <a:ext cx="5810250" cy="1017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3" imgW="1752480" imgH="304560" progId="Equation.DSMT4">
                    <p:embed/>
                  </p:oleObj>
                </mc:Choice>
                <mc:Fallback>
                  <p:oleObj name="Equation" r:id="rId3" imgW="1752480" imgH="30456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79FF9D7F-3525-F832-8BFC-9FFAD990C3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3938" y="6451600"/>
                          <a:ext cx="5810250" cy="1017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8EB0772-7B89-8252-41CA-FBF87B0ABB55}"/>
                </a:ext>
              </a:extLst>
            </p:cNvPr>
            <p:cNvSpPr txBox="1"/>
            <p:nvPr/>
          </p:nvSpPr>
          <p:spPr>
            <a:xfrm>
              <a:off x="7087014" y="6362700"/>
              <a:ext cx="71579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vi-VN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với A, B là hai biểu thức</a:t>
              </a: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1CD0706-8720-3CC5-00C5-4C92CB545B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97000" y="6621143"/>
            <a:ext cx="1220788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5" imgW="368280" imgH="177480" progId="Equation.DSMT4">
                    <p:embed/>
                  </p:oleObj>
                </mc:Choice>
                <mc:Fallback>
                  <p:oleObj name="Equation" r:id="rId5" imgW="36828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ED83E09-0C57-5EFF-0CED-AE78497D07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97000" y="6621143"/>
                          <a:ext cx="1220788" cy="59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D049725-E07F-78B0-F959-BC5E381B5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12107"/>
              </p:ext>
            </p:extLst>
          </p:nvPr>
        </p:nvGraphicFramePr>
        <p:xfrm>
          <a:off x="781067" y="2956809"/>
          <a:ext cx="63579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1917360" imgH="304560" progId="Equation.DSMT4">
                  <p:embed/>
                </p:oleObj>
              </mc:Choice>
              <mc:Fallback>
                <p:oleObj name="Equation" r:id="rId7" imgW="191736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03916ED-7FAF-4FD2-B8C4-B676D07926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067" y="2956809"/>
                        <a:ext cx="6357938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71EE95-2645-B369-33B7-D41CDED35684}"/>
              </a:ext>
            </a:extLst>
          </p:cNvPr>
          <p:cNvSpPr txBox="1"/>
          <p:nvPr/>
        </p:nvSpPr>
        <p:spPr>
          <a:xfrm>
            <a:off x="7117193" y="2867909"/>
            <a:ext cx="100818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5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 A, B là hai biểu thức không âm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BBC65A-571A-34BC-8595-FBACA6D901FC}"/>
              </a:ext>
            </a:extLst>
          </p:cNvPr>
          <p:cNvSpPr txBox="1"/>
          <p:nvPr/>
        </p:nvSpPr>
        <p:spPr>
          <a:xfrm>
            <a:off x="11067049" y="4108687"/>
            <a:ext cx="71449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 những biểu thức liên hợp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30CA5AC-6F3E-75C3-EF5F-5A70FA241BDF}"/>
              </a:ext>
            </a:extLst>
          </p:cNvPr>
          <p:cNvGrpSpPr/>
          <p:nvPr/>
        </p:nvGrpSpPr>
        <p:grpSpPr>
          <a:xfrm>
            <a:off x="26504" y="4063297"/>
            <a:ext cx="11209545" cy="950741"/>
            <a:chOff x="566530" y="7561560"/>
            <a:chExt cx="11209545" cy="950741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5594D32-3569-AE8F-170D-1169EB01F003}"/>
                </a:ext>
              </a:extLst>
            </p:cNvPr>
            <p:cNvSpPr txBox="1"/>
            <p:nvPr/>
          </p:nvSpPr>
          <p:spPr>
            <a:xfrm>
              <a:off x="566530" y="7606950"/>
              <a:ext cx="20396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a nói  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F5797E9-8202-AE79-EC80-713F5B28ED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8266" y="7699671"/>
            <a:ext cx="1684338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9" imgW="507960" imgH="215640" progId="Equation.DSMT4">
                    <p:embed/>
                  </p:oleObj>
                </mc:Choice>
                <mc:Fallback>
                  <p:oleObj name="Equation" r:id="rId9" imgW="507960" imgH="2156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4151A9D-5FF4-2820-CF82-A89F53CA3A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38266" y="7699671"/>
                          <a:ext cx="1684338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AB1D873E-C1E5-82C3-21F2-F28335C3D7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1600" y="7648575"/>
            <a:ext cx="1770063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11" imgW="533160" imgH="241200" progId="Equation.DSMT4">
                    <p:embed/>
                  </p:oleObj>
                </mc:Choice>
                <mc:Fallback>
                  <p:oleObj name="Equation" r:id="rId11" imgW="533160" imgH="2412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9E6BA5EF-8643-5443-D579-E26BDD1AB0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81600" y="7648575"/>
                          <a:ext cx="1770063" cy="804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281ECCF-6B6C-E397-25A2-69051ADEBFB4}"/>
                </a:ext>
              </a:extLst>
            </p:cNvPr>
            <p:cNvSpPr txBox="1"/>
            <p:nvPr/>
          </p:nvSpPr>
          <p:spPr>
            <a:xfrm>
              <a:off x="8931837" y="7561560"/>
              <a:ext cx="118494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và  </a:t>
              </a: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D992B7E5-0019-B50D-47EA-2B5A72EA3C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70700" y="7662863"/>
            <a:ext cx="206216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13" imgW="622080" imgH="215640" progId="Equation.DSMT4">
                    <p:embed/>
                  </p:oleObj>
                </mc:Choice>
                <mc:Fallback>
                  <p:oleObj name="Equation" r:id="rId13" imgW="622080" imgH="2156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7B89A933-A3F0-4E79-8808-DB4AAFE4B5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870700" y="7662863"/>
                          <a:ext cx="2062163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4CAA38F6-8CC5-3C7A-0791-3F79870BB2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3600" y="7662863"/>
            <a:ext cx="202247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15" imgW="609480" imgH="215640" progId="Equation.DSMT4">
                    <p:embed/>
                  </p:oleObj>
                </mc:Choice>
                <mc:Fallback>
                  <p:oleObj name="Equation" r:id="rId15" imgW="609480" imgH="21564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17713A8B-3818-A2AD-116A-190FD685FC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753600" y="7662863"/>
                          <a:ext cx="2022475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2B71F45-D968-A013-DA66-9BBE90F55B00}"/>
                </a:ext>
              </a:extLst>
            </p:cNvPr>
            <p:cNvSpPr txBox="1"/>
            <p:nvPr/>
          </p:nvSpPr>
          <p:spPr>
            <a:xfrm>
              <a:off x="4258237" y="7588971"/>
              <a:ext cx="118494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và  </a:t>
              </a: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207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024C37-6CF2-C7F4-CA85-A5EDD314DC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0F7A15D6-39CA-DD71-0712-3909F1B06ADA}"/>
              </a:ext>
            </a:extLst>
          </p:cNvPr>
          <p:cNvSpPr txBox="1"/>
          <p:nvPr/>
        </p:nvSpPr>
        <p:spPr>
          <a:xfrm>
            <a:off x="1054906" y="1794630"/>
            <a:ext cx="132706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5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dirty="0">
                <a:solidFill>
                  <a:srgbClr val="0033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</a:t>
            </a:r>
            <a:r>
              <a:rPr lang="en-US" sz="5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vi-VN" sz="5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ứng minh đẳng </a:t>
            </a:r>
            <a:r>
              <a:rPr lang="en-US" sz="54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endParaRPr lang="vi-VN" sz="54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0AB5A743-7344-3204-AA66-11CF7EA173FE}"/>
              </a:ext>
            </a:extLst>
          </p:cNvPr>
          <p:cNvSpPr txBox="1"/>
          <p:nvPr/>
        </p:nvSpPr>
        <p:spPr>
          <a:xfrm>
            <a:off x="228600" y="20721"/>
            <a:ext cx="16611600" cy="923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DẠNG 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Times" panose="02020603050405020304" pitchFamily="18" charset="0"/>
              </a:rPr>
              <a:t>2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: BÀI TẬP</a:t>
            </a:r>
            <a:r>
              <a:rPr kumimoji="0" lang="vi-V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 CHỨNG MINH ĐẲNG THỨC</a:t>
            </a:r>
            <a:endParaRPr kumimoji="0" lang="en-US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" panose="02020603050405020304" pitchFamily="18" charset="0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DEC6AF-637B-96A1-544F-DF25E1A6E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01231"/>
              </p:ext>
            </p:extLst>
          </p:nvPr>
        </p:nvGraphicFramePr>
        <p:xfrm>
          <a:off x="609600" y="3009900"/>
          <a:ext cx="6653212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562040" imgH="342720" progId="Equation.DSMT4">
                  <p:embed/>
                </p:oleObj>
              </mc:Choice>
              <mc:Fallback>
                <p:oleObj name="Equation" r:id="rId3" imgW="156204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266166-E76E-F918-B2F8-2DD579387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009900"/>
                        <a:ext cx="6653212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BB68F8-DB54-5068-FA0D-B8ECBF39A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18576"/>
              </p:ext>
            </p:extLst>
          </p:nvPr>
        </p:nvGraphicFramePr>
        <p:xfrm>
          <a:off x="9677400" y="3132930"/>
          <a:ext cx="5568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1307880" imgH="279360" progId="Equation.DSMT4">
                  <p:embed/>
                </p:oleObj>
              </mc:Choice>
              <mc:Fallback>
                <p:oleObj name="Equation" r:id="rId5" imgW="130788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DEC6AF-637B-96A1-544F-DF25E1A6E4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77400" y="3132930"/>
                        <a:ext cx="55689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8065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54906" y="1794630"/>
            <a:ext cx="7472363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5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dirty="0">
                <a:solidFill>
                  <a:srgbClr val="0033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4</a:t>
            </a:r>
            <a:r>
              <a:rPr lang="en-US" sz="5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Cho </a:t>
            </a:r>
            <a:r>
              <a:rPr lang="en-US" sz="54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5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endParaRPr lang="vi-VN" sz="54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20660" y="3244850"/>
            <a:ext cx="14211300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 algn="just" defTabSz="1371600">
              <a:buFontTx/>
              <a:buAutoNum type="alphaLcParenR"/>
            </a:pP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iện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685800" indent="-685800" algn="just" defTabSz="1371600">
              <a:buFontTx/>
              <a:buAutoNum type="alphaLcParenR"/>
            </a:pP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</a:t>
            </a:r>
          </a:p>
          <a:p>
            <a:pPr marL="685800" indent="-685800" algn="just" defTabSz="1371600">
              <a:buFontTx/>
              <a:buAutoNum type="alphaLcParenR"/>
            </a:pP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= </a:t>
            </a:r>
            <a:r>
              <a:rPr lang="vi-VN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endParaRPr lang="en-GB" sz="5400" dirty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12884"/>
              </p:ext>
            </p:extLst>
          </p:nvPr>
        </p:nvGraphicFramePr>
        <p:xfrm>
          <a:off x="7564438" y="1443038"/>
          <a:ext cx="27908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4438" y="1443038"/>
                        <a:ext cx="2790825" cy="143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3"/>
          <p:cNvSpPr txBox="1"/>
          <p:nvPr/>
        </p:nvSpPr>
        <p:spPr>
          <a:xfrm>
            <a:off x="4419600" y="20721"/>
            <a:ext cx="1046607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DẠNG 3: BÀI TẬP TỔNG HỢP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234A79E-0A34-B6E2-72CC-A586591AC7C4}"/>
              </a:ext>
            </a:extLst>
          </p:cNvPr>
          <p:cNvGrpSpPr/>
          <p:nvPr/>
        </p:nvGrpSpPr>
        <p:grpSpPr>
          <a:xfrm>
            <a:off x="1054906" y="7159698"/>
            <a:ext cx="4669619" cy="1314450"/>
            <a:chOff x="1054906" y="5829300"/>
            <a:chExt cx="4669619" cy="1314450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AB3179E4-89A9-7BB6-2C38-2E4005EE599E}"/>
                </a:ext>
              </a:extLst>
            </p:cNvPr>
            <p:cNvSpPr txBox="1"/>
            <p:nvPr/>
          </p:nvSpPr>
          <p:spPr>
            <a:xfrm>
              <a:off x="1054906" y="5981700"/>
              <a:ext cx="336469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1371600"/>
              <a:r>
                <a:rPr lang="vi-VN" sz="54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e</a:t>
              </a:r>
              <a:r>
                <a:rPr lang="en-GB" sz="54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54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ìm x để </a:t>
              </a:r>
              <a:r>
                <a:rPr lang="en-GB" sz="54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90925422-D54D-9FE6-3844-E6E8C2736D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270792"/>
                </p:ext>
              </p:extLst>
            </p:nvPr>
          </p:nvGraphicFramePr>
          <p:xfrm>
            <a:off x="4419600" y="5829300"/>
            <a:ext cx="1304925" cy="1314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5" imgW="393480" imgH="393480" progId="Equation.DSMT4">
                    <p:embed/>
                  </p:oleObj>
                </mc:Choice>
                <mc:Fallback>
                  <p:oleObj name="Equation" r:id="rId5" imgW="393480" imgH="393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19600" y="5829300"/>
                          <a:ext cx="1304925" cy="1314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F23CC948-78BB-E59C-31DF-C826C5D0B61A}"/>
              </a:ext>
            </a:extLst>
          </p:cNvPr>
          <p:cNvSpPr txBox="1"/>
          <p:nvPr/>
        </p:nvSpPr>
        <p:spPr>
          <a:xfrm>
            <a:off x="1120660" y="8492370"/>
            <a:ext cx="137650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r>
              <a:rPr lang="vi-VN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ìm x nguyên để A là số nguyên 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03FCAF2-1273-4C8D-478E-7489EB6F0EA7}"/>
              </a:ext>
            </a:extLst>
          </p:cNvPr>
          <p:cNvGrpSpPr/>
          <p:nvPr/>
        </p:nvGrpSpPr>
        <p:grpSpPr>
          <a:xfrm>
            <a:off x="1097469" y="5846385"/>
            <a:ext cx="4669619" cy="1314450"/>
            <a:chOff x="1054906" y="5829300"/>
            <a:chExt cx="4669619" cy="1314450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6B43CDA-3AF8-67DD-A674-11554EF47966}"/>
                </a:ext>
              </a:extLst>
            </p:cNvPr>
            <p:cNvSpPr txBox="1"/>
            <p:nvPr/>
          </p:nvSpPr>
          <p:spPr>
            <a:xfrm>
              <a:off x="1054906" y="5981700"/>
              <a:ext cx="336469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1371600"/>
              <a:r>
                <a:rPr lang="en-GB" sz="54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d)</a:t>
              </a:r>
              <a:r>
                <a:rPr lang="vi-VN" sz="54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ìm x để </a:t>
              </a:r>
              <a:r>
                <a:rPr lang="en-GB" sz="54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314B20EB-BE1A-2B27-7D21-399C94BA15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8604851"/>
                </p:ext>
              </p:extLst>
            </p:nvPr>
          </p:nvGraphicFramePr>
          <p:xfrm>
            <a:off x="4419600" y="5829300"/>
            <a:ext cx="1304925" cy="1314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7" imgW="393480" imgH="393480" progId="Equation.DSMT4">
                    <p:embed/>
                  </p:oleObj>
                </mc:Choice>
                <mc:Fallback>
                  <p:oleObj name="Equation" r:id="rId7" imgW="393480" imgH="393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90925422-D54D-9FE6-3844-E6E8C2736D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19600" y="5829300"/>
                          <a:ext cx="1304925" cy="1314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TextEdit="1"/>
          </p:cNvSpPr>
          <p:nvPr/>
        </p:nvSpPr>
        <p:spPr>
          <a:xfrm>
            <a:off x="4191000" y="723900"/>
            <a:ext cx="6172200" cy="1714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5400" b="1">
                <a:ln w="19050" cap="flat" cmpd="sng">
                  <a:solidFill>
                    <a:srgbClr val="99CCFF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2535" name="Text Box 12"/>
          <p:cNvSpPr txBox="1"/>
          <p:nvPr/>
        </p:nvSpPr>
        <p:spPr>
          <a:xfrm>
            <a:off x="2628900" y="2628900"/>
            <a:ext cx="15102205" cy="307263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685800" indent="-685800" algn="just" eaLnBrk="0" hangingPunct="0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FontTx/>
              <a:buChar char="-"/>
            </a:pPr>
            <a:r>
              <a:rPr lang="en-US" altLang="en-US" sz="4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tập lại kiến thức lí </a:t>
            </a:r>
            <a:r>
              <a:rPr lang="en-US" altLang="en-US" sz="4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uyết</a:t>
            </a: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en-US" sz="4800" b="1" dirty="0">
              <a:latin typeface="Times New Roman" panose="02020603050405020304" pitchFamily="18" charset="0"/>
            </a:endParaRPr>
          </a:p>
          <a:p>
            <a:pPr algn="just" eaLnBrk="0" hangingPunct="0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- Hoàn thành các bài tập còn lại </a:t>
            </a:r>
            <a:r>
              <a:rPr lang="en-US" altLang="en-US" sz="4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>
                <a:latin typeface="Times New Roman" panose="02020603050405020304" pitchFamily="18" charset="0"/>
              </a:rPr>
              <a:t>53</a:t>
            </a: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SGK   </a:t>
            </a:r>
          </a:p>
          <a:p>
            <a:pPr algn="just" eaLnBrk="0" hangingPunct="0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- Tìm hiểu </a:t>
            </a:r>
            <a:r>
              <a:rPr lang="en-US" altLang="en-US" sz="4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>
                <a:latin typeface="Times New Roman" panose="02020603050405020304" pitchFamily="18" charset="0"/>
              </a:rPr>
              <a:t>9</a:t>
            </a: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vi-VN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Biến đổi đơn giản và rút gọn biểu thức chứa căn thức bậc hai</a:t>
            </a:r>
            <a:endParaRPr lang="en-US" altLang="en-US" sz="4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537" name="Picture 14" descr="image5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1083" y="266383"/>
            <a:ext cx="2976563" cy="242792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01095D-510A-816E-D6CB-1A8ECA1772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91666058-EE15-392A-202C-040C697667BF}"/>
              </a:ext>
            </a:extLst>
          </p:cNvPr>
          <p:cNvGrpSpPr/>
          <p:nvPr/>
        </p:nvGrpSpPr>
        <p:grpSpPr>
          <a:xfrm>
            <a:off x="515010" y="1562100"/>
            <a:ext cx="14211300" cy="5909310"/>
            <a:chOff x="1120660" y="3244850"/>
            <a:chExt cx="14211300" cy="5909310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4BDDA9C-140A-57EB-4CE6-C09BBEAA587A}"/>
                </a:ext>
              </a:extLst>
            </p:cNvPr>
            <p:cNvSpPr txBox="1"/>
            <p:nvPr/>
          </p:nvSpPr>
          <p:spPr>
            <a:xfrm>
              <a:off x="1120660" y="3244850"/>
              <a:ext cx="14211300" cy="5909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1371600"/>
              <a:r>
                <a:rPr lang="en-US" sz="5400" b="1" dirty="0" err="1">
                  <a:solidFill>
                    <a:srgbClr val="0033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5400" b="1" dirty="0">
                  <a:solidFill>
                    <a:srgbClr val="0033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3.16.</a:t>
              </a:r>
              <a:r>
                <a:rPr lang="en-GB" sz="54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rong </a:t>
              </a:r>
              <a:r>
                <a:rPr lang="vi-VN" sz="54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Vật lí, tốc độ (m/s) của một vật đang bay được cho bởi công thức              trong đó E là động năng của vật (tính bằng Joule, kí hiệu là J) và m (kg) là khối lượng của vật (Theo sách Vật lí đại cương, NXB Giáo dục Việt Nam, 2016)</a:t>
              </a:r>
            </a:p>
            <a:p>
              <a:pPr algn="just" defTabSz="1371600"/>
              <a:r>
                <a:rPr lang="vi-VN" sz="54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ính tốc độ bay của một vật khi biết vật đó có khối lượng 2,5 kg và động năng 281,25J </a:t>
              </a: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09BAC907-5F60-22C3-77DA-46769887D5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828134"/>
                </p:ext>
              </p:extLst>
            </p:nvPr>
          </p:nvGraphicFramePr>
          <p:xfrm>
            <a:off x="10591800" y="3848100"/>
            <a:ext cx="1989138" cy="148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3" imgW="596880" imgH="444240" progId="Equation.DSMT4">
                    <p:embed/>
                  </p:oleObj>
                </mc:Choice>
                <mc:Fallback>
                  <p:oleObj name="Equation" r:id="rId3" imgW="596880" imgH="4442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91800" y="3848100"/>
                          <a:ext cx="1989138" cy="1481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05292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955"/>
            <a:ext cx="15854045" cy="1412240"/>
          </a:xfrm>
        </p:spPr>
        <p:txBody>
          <a:bodyPr/>
          <a:lstStyle/>
          <a:p>
            <a:endParaRPr lang="en-US"/>
          </a:p>
        </p:txBody>
      </p:sp>
      <p:sp>
        <p:nvSpPr>
          <p:cNvPr id="18437" name="Slide Number Placeholder 3"/>
          <p:cNvSpPr txBox="1"/>
          <p:nvPr/>
        </p:nvSpPr>
        <p:spPr bwMode="auto">
          <a:xfrm>
            <a:off x="6502400" y="6245225"/>
            <a:ext cx="4109720" cy="58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A7CD7B2-5BBE-47BB-AEF2-69D3D2685B47}" type="slidenum">
              <a:rPr lang="en-US" sz="1400"/>
              <a:t>18</a:t>
            </a:fld>
            <a:endParaRPr lang="en-US" sz="1400"/>
          </a:p>
        </p:txBody>
      </p:sp>
      <p:pic>
        <p:nvPicPr>
          <p:cNvPr id="18438" name="Picture 4" descr="5Banhs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2740" y="-257175"/>
            <a:ext cx="18482945" cy="11082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2574925" y="1825625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1065530" y="3175000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4558030" y="3251200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1111250" y="533400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160655" y="4488180"/>
            <a:ext cx="2788285" cy="1991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2692400" y="5421630"/>
            <a:ext cx="2788285" cy="1991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5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7772400" y="5121275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6502400" y="263525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7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8482330" y="748030"/>
            <a:ext cx="2788285" cy="1991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160655" y="892810"/>
            <a:ext cx="17059910" cy="1329690"/>
          </a:xfrm>
          <a:prstGeom prst="rect">
            <a:avLst/>
          </a:prstGeom>
          <a:noFill/>
        </p:spPr>
        <p:txBody>
          <a:bodyPr wrap="none">
            <a:no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vi-VN" sz="3200" b="1" cap="all">
                <a:solidFill>
                  <a:srgbClr val="FF33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ÂN THÀNH CẢM ƠN</a:t>
            </a:r>
          </a:p>
          <a:p>
            <a:pPr algn="ctr">
              <a:defRPr/>
            </a:pPr>
            <a:r>
              <a:rPr lang="vi-VN" sz="3200" b="1" cap="all">
                <a:solidFill>
                  <a:srgbClr val="FF33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ÁC THẦY CÔ GIÁO VÀ CÁC EM HỌC SINH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85800" y="2028825"/>
            <a:ext cx="15474950" cy="2964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r" eaLnBrk="1" hangingPunct="1">
              <a:lnSpc>
                <a:spcPct val="150000"/>
              </a:lnSpc>
              <a:buNone/>
            </a:pPr>
            <a:r>
              <a:rPr lang="en-US"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</a:t>
            </a:r>
            <a:r>
              <a:rPr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úc thầy cô v</a:t>
            </a:r>
            <a:r>
              <a:rPr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sinh luôn mạnh khỏe!</a:t>
            </a:r>
            <a:endParaRPr sz="5000" b="1" i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0F80F4-8764-4C94-569F-FF16ADAE03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5E2AC76-E8DC-5FD2-3878-76C94B14C049}"/>
              </a:ext>
            </a:extLst>
          </p:cNvPr>
          <p:cNvSpPr txBox="1"/>
          <p:nvPr/>
        </p:nvSpPr>
        <p:spPr>
          <a:xfrm>
            <a:off x="920714" y="1219442"/>
            <a:ext cx="35067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:</a:t>
            </a:r>
            <a:r>
              <a:rPr kumimoji="0" lang="vi-VN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ính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274215-3CB2-281F-0BFA-0048036D6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2593975"/>
          <a:ext cx="40846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1231560" imgH="304560" progId="Equation.DSMT4">
                  <p:embed/>
                </p:oleObj>
              </mc:Choice>
              <mc:Fallback>
                <p:oleObj name="Equation" r:id="rId3" imgW="123156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F192691-FE28-190C-17C2-050B10EC3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3138" y="2593975"/>
                        <a:ext cx="4084637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3">
            <a:extLst>
              <a:ext uri="{FF2B5EF4-FFF2-40B4-BE49-F238E27FC236}">
                <a16:creationId xmlns:a16="http://schemas.microsoft.com/office/drawing/2014/main" id="{51BEE599-5AD9-5D69-0880-94D39ADBB5AC}"/>
              </a:ext>
            </a:extLst>
          </p:cNvPr>
          <p:cNvSpPr txBox="1"/>
          <p:nvPr/>
        </p:nvSpPr>
        <p:spPr>
          <a:xfrm>
            <a:off x="3242709" y="150427"/>
            <a:ext cx="12652058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DẠNG 1: THỰC HIỆN PHÉP TÍNH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4898E1-93DC-D876-21BE-928F6968A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9150" y="2593975"/>
          <a:ext cx="48847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1473120" imgH="304560" progId="Equation.DSMT4">
                  <p:embed/>
                </p:oleObj>
              </mc:Choice>
              <mc:Fallback>
                <p:oleObj name="Equation" r:id="rId5" imgW="1473120" imgH="304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9E3F162-AAFE-6E55-8D93-093754AD9C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9150" y="2593975"/>
                        <a:ext cx="4884738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0744241-E5CA-9DD1-5F97-414FC6934F0F}"/>
              </a:ext>
            </a:extLst>
          </p:cNvPr>
          <p:cNvSpPr txBox="1"/>
          <p:nvPr/>
        </p:nvSpPr>
        <p:spPr>
          <a:xfrm>
            <a:off x="533400" y="4220170"/>
            <a:ext cx="74049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5400" b="1" dirty="0">
                <a:solidFill>
                  <a:srgbClr val="0033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ú ý: Tổng quát, ta có: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EF439DB-9530-281E-EC4A-CA387495F569}"/>
              </a:ext>
            </a:extLst>
          </p:cNvPr>
          <p:cNvGrpSpPr/>
          <p:nvPr/>
        </p:nvGrpSpPr>
        <p:grpSpPr>
          <a:xfrm>
            <a:off x="565720" y="5370113"/>
            <a:ext cx="14293850" cy="1106488"/>
            <a:chOff x="1023938" y="6362700"/>
            <a:chExt cx="14293850" cy="1106488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75B5975-8B54-EB32-B2F1-C35753AAA6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3938" y="6451600"/>
            <a:ext cx="5810250" cy="1017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7" imgW="1752480" imgH="304560" progId="Equation.DSMT4">
                    <p:embed/>
                  </p:oleObj>
                </mc:Choice>
                <mc:Fallback>
                  <p:oleObj name="Equation" r:id="rId7" imgW="1752480" imgH="30456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79FF9D7F-3525-F832-8BFC-9FFAD990C3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23938" y="6451600"/>
                          <a:ext cx="5810250" cy="1017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F8FDF70-4BB0-FD2D-BBE2-D034808941F7}"/>
                </a:ext>
              </a:extLst>
            </p:cNvPr>
            <p:cNvSpPr txBox="1"/>
            <p:nvPr/>
          </p:nvSpPr>
          <p:spPr>
            <a:xfrm>
              <a:off x="7087014" y="6362700"/>
              <a:ext cx="71579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5400" b="1" dirty="0">
                  <a:solidFill>
                    <a:srgbClr val="0033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5400" dirty="0">
                  <a:solidFill>
                    <a:srgbClr val="0033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với A, B là hai biểu thức</a:t>
              </a:r>
              <a:endParaRPr kumimoji="0" lang="en-US" sz="54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7C982BED-39D8-BB8D-B1D8-1C048289A2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97000" y="6621143"/>
            <a:ext cx="1220788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9" imgW="368280" imgH="177480" progId="Equation.DSMT4">
                    <p:embed/>
                  </p:oleObj>
                </mc:Choice>
                <mc:Fallback>
                  <p:oleObj name="Equation" r:id="rId9" imgW="36828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ED83E09-0C57-5EFF-0CED-AE78497D07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097000" y="6621143"/>
                          <a:ext cx="1220788" cy="59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345699E-5C74-B8F5-BC65-BA5B77E3B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163" y="6605479"/>
          <a:ext cx="63579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1" imgW="1917360" imgH="304560" progId="Equation.DSMT4">
                  <p:embed/>
                </p:oleObj>
              </mc:Choice>
              <mc:Fallback>
                <p:oleObj name="Equation" r:id="rId11" imgW="191736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03916ED-7FAF-4FD2-B8C4-B676D07926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2163" y="6605479"/>
                        <a:ext cx="6357938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55ED71-C14C-C598-5459-96E51FAAE481}"/>
              </a:ext>
            </a:extLst>
          </p:cNvPr>
          <p:cNvSpPr txBox="1"/>
          <p:nvPr/>
        </p:nvSpPr>
        <p:spPr>
          <a:xfrm>
            <a:off x="6938289" y="6516579"/>
            <a:ext cx="100818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5400" b="1" dirty="0">
                <a:solidFill>
                  <a:srgbClr val="0033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5400" dirty="0">
                <a:solidFill>
                  <a:srgbClr val="0033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 A, B là hai biểu thức không âm</a:t>
            </a:r>
            <a:endParaRPr kumimoji="0" lang="en-US" sz="540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76FB7AB-EE2A-0FB3-09C9-05F1A322DF6D}"/>
              </a:ext>
            </a:extLst>
          </p:cNvPr>
          <p:cNvSpPr txBox="1"/>
          <p:nvPr/>
        </p:nvSpPr>
        <p:spPr>
          <a:xfrm>
            <a:off x="10888145" y="7757357"/>
            <a:ext cx="71449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5400" b="1" dirty="0">
                <a:solidFill>
                  <a:srgbClr val="0033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 những biểu thức liên hợp</a:t>
            </a:r>
            <a:endParaRPr kumimoji="0" lang="en-US" sz="480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65A7701-889B-44AB-FD3B-81DFAF992F5C}"/>
              </a:ext>
            </a:extLst>
          </p:cNvPr>
          <p:cNvGrpSpPr/>
          <p:nvPr/>
        </p:nvGrpSpPr>
        <p:grpSpPr>
          <a:xfrm>
            <a:off x="-152400" y="7711967"/>
            <a:ext cx="11209545" cy="950741"/>
            <a:chOff x="566530" y="7561560"/>
            <a:chExt cx="11209545" cy="950741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8341DC5-7D51-E42E-A4D9-04D1D7162364}"/>
                </a:ext>
              </a:extLst>
            </p:cNvPr>
            <p:cNvSpPr txBox="1"/>
            <p:nvPr/>
          </p:nvSpPr>
          <p:spPr>
            <a:xfrm>
              <a:off x="566530" y="7606950"/>
              <a:ext cx="20396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800" dirty="0">
                  <a:solidFill>
                    <a:srgbClr val="0033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a nói  </a:t>
              </a:r>
              <a:endPara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34DFBB7A-7BD8-B8B0-E153-459E53366B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8266" y="7699671"/>
            <a:ext cx="1684338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13" imgW="507960" imgH="215640" progId="Equation.DSMT4">
                    <p:embed/>
                  </p:oleObj>
                </mc:Choice>
                <mc:Fallback>
                  <p:oleObj name="Equation" r:id="rId13" imgW="507960" imgH="2156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4151A9D-5FF4-2820-CF82-A89F53CA3A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38266" y="7699671"/>
                          <a:ext cx="1684338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7B46F773-CA41-0162-8525-A6EA80FBF5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1600" y="7648575"/>
            <a:ext cx="1770063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Equation" r:id="rId15" imgW="533160" imgH="241200" progId="Equation.DSMT4">
                    <p:embed/>
                  </p:oleObj>
                </mc:Choice>
                <mc:Fallback>
                  <p:oleObj name="Equation" r:id="rId15" imgW="533160" imgH="2412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9E6BA5EF-8643-5443-D579-E26BDD1AB0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81600" y="7648575"/>
                          <a:ext cx="1770063" cy="804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C60C16B-2269-FD66-ACE8-9FBCD9817D83}"/>
                </a:ext>
              </a:extLst>
            </p:cNvPr>
            <p:cNvSpPr txBox="1"/>
            <p:nvPr/>
          </p:nvSpPr>
          <p:spPr>
            <a:xfrm>
              <a:off x="8931837" y="7561560"/>
              <a:ext cx="118494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5400" dirty="0">
                  <a:solidFill>
                    <a:srgbClr val="0033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và  </a:t>
              </a:r>
              <a:endParaRPr kumimoji="0" lang="en-US" sz="54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D3C13A6E-11C0-9A9B-EEE9-98E91C0F4E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70700" y="7662863"/>
            <a:ext cx="206216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17" imgW="622080" imgH="215640" progId="Equation.DSMT4">
                    <p:embed/>
                  </p:oleObj>
                </mc:Choice>
                <mc:Fallback>
                  <p:oleObj name="Equation" r:id="rId17" imgW="622080" imgH="2156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7B89A933-A3F0-4E79-8808-DB4AAFE4B5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70700" y="7662863"/>
                          <a:ext cx="2062163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17160443-6D40-C87D-13B8-C2EEF379A4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3600" y="7662863"/>
            <a:ext cx="202247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name="Equation" r:id="rId19" imgW="609480" imgH="215640" progId="Equation.DSMT4">
                    <p:embed/>
                  </p:oleObj>
                </mc:Choice>
                <mc:Fallback>
                  <p:oleObj name="Equation" r:id="rId19" imgW="609480" imgH="21564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17713A8B-3818-A2AD-116A-190FD685FC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753600" y="7662863"/>
                          <a:ext cx="2022475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DB48FA3-E6CC-E402-EAD9-6C853DDC28AA}"/>
                </a:ext>
              </a:extLst>
            </p:cNvPr>
            <p:cNvSpPr txBox="1"/>
            <p:nvPr/>
          </p:nvSpPr>
          <p:spPr>
            <a:xfrm>
              <a:off x="4258237" y="7588971"/>
              <a:ext cx="118494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5400" dirty="0">
                  <a:solidFill>
                    <a:srgbClr val="0033CC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và  </a:t>
              </a:r>
              <a:endParaRPr kumimoji="0" lang="en-US" sz="54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054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hởi động Lại Hường 3">
            <a:hlinkClick r:id="" action="ppaction://media"/>
            <a:extLst>
              <a:ext uri="{FF2B5EF4-FFF2-40B4-BE49-F238E27FC236}">
                <a16:creationId xmlns:a16="http://schemas.microsoft.com/office/drawing/2014/main" id="{C4AB8D44-6A49-0A6D-5DB2-F0E4ECD5049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6800" y="342901"/>
            <a:ext cx="17068800" cy="94726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41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1365" y="1180643"/>
            <a:ext cx="10900234" cy="739185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17370" y="1215554"/>
            <a:ext cx="5553625" cy="458001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6" name="Rectangle 5"/>
          <p:cNvSpPr/>
          <p:nvPr/>
        </p:nvSpPr>
        <p:spPr>
          <a:xfrm>
            <a:off x="10014673" y="1215554"/>
            <a:ext cx="5346610" cy="462519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16" name="Rectangle 15">
            <a:hlinkClick r:id="rId4" action="ppaction://hlinksldjump"/>
          </p:cNvPr>
          <p:cNvSpPr/>
          <p:nvPr/>
        </p:nvSpPr>
        <p:spPr>
          <a:xfrm>
            <a:off x="551695" y="1104900"/>
            <a:ext cx="1769043" cy="153954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17" name="Rectangle 16">
            <a:hlinkClick r:id="rId5" action="ppaction://hlinksldjump"/>
          </p:cNvPr>
          <p:cNvSpPr/>
          <p:nvPr/>
        </p:nvSpPr>
        <p:spPr>
          <a:xfrm>
            <a:off x="551694" y="2559171"/>
            <a:ext cx="1769045" cy="160082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18" name="Rectangle 17">
            <a:hlinkClick r:id="rId6" action="ppaction://hlinksldjump"/>
          </p:cNvPr>
          <p:cNvSpPr/>
          <p:nvPr/>
        </p:nvSpPr>
        <p:spPr>
          <a:xfrm>
            <a:off x="541299" y="4076074"/>
            <a:ext cx="1761146" cy="160082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>
            <a:hlinkClick r:id="rId7" action="ppaction://hlinksldjump"/>
          </p:cNvPr>
          <p:cNvSpPr/>
          <p:nvPr/>
        </p:nvSpPr>
        <p:spPr>
          <a:xfrm>
            <a:off x="533400" y="5630563"/>
            <a:ext cx="1769045" cy="1585509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  <p:sp>
        <p:nvSpPr>
          <p:cNvPr id="2" name="TextBox 1">
            <a:hlinkClick r:id="rId8" action="ppaction://hlinksldjump"/>
          </p:cNvPr>
          <p:cNvSpPr txBox="1"/>
          <p:nvPr/>
        </p:nvSpPr>
        <p:spPr>
          <a:xfrm>
            <a:off x="4724400" y="36842"/>
            <a:ext cx="10717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Ò CHƠI: BỨC HÌNH BÍ ẨN</a:t>
            </a:r>
          </a:p>
        </p:txBody>
      </p:sp>
      <p:sp>
        <p:nvSpPr>
          <p:cNvPr id="9" name="Action Button: Beginning 4">
            <a:hlinkClick r:id="rId9" action="ppaction://hlinksldjump"/>
          </p:cNvPr>
          <p:cNvSpPr/>
          <p:nvPr/>
        </p:nvSpPr>
        <p:spPr>
          <a:xfrm>
            <a:off x="17068800" y="9348730"/>
            <a:ext cx="1219200" cy="89916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16170" y="8638448"/>
            <a:ext cx="96464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ó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ông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ài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ắt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,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ó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ngày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nên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im</a:t>
            </a:r>
            <a:endParaRPr lang="en-US" sz="5400" b="1" cap="none" spc="0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651443" y="8655310"/>
            <a:ext cx="10950183" cy="1143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CÂU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 TỤC NGỮ?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41363" y="5790603"/>
            <a:ext cx="5517629" cy="457245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7" name="Rectangle 6"/>
          <p:cNvSpPr/>
          <p:nvPr/>
        </p:nvSpPr>
        <p:spPr>
          <a:xfrm>
            <a:off x="10071009" y="5852100"/>
            <a:ext cx="5358573" cy="45224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5" grpId="0" animBg="1"/>
      <p:bldP spid="5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20"/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Plaque 4"/>
          <p:cNvSpPr/>
          <p:nvPr/>
        </p:nvSpPr>
        <p:spPr>
          <a:xfrm>
            <a:off x="1671319" y="2455135"/>
            <a:ext cx="14719983" cy="22860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của 9 là: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Plaque 9"/>
          <p:cNvSpPr/>
          <p:nvPr/>
        </p:nvSpPr>
        <p:spPr>
          <a:xfrm>
            <a:off x="1671318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A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Plaque 10"/>
              <p:cNvSpPr/>
              <p:nvPr/>
            </p:nvSpPr>
            <p:spPr>
              <a:xfrm>
                <a:off x="9421541" y="5067300"/>
                <a:ext cx="6939281" cy="1981200"/>
              </a:xfrm>
              <a:prstGeom prst="plaqu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B.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Plaqu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1541" y="5067300"/>
                <a:ext cx="6939281" cy="1981200"/>
              </a:xfrm>
              <a:prstGeom prst="plaque">
                <a:avLst/>
              </a:prstGeom>
              <a:blipFill>
                <a:blip r:embed="rId8"/>
                <a:stretch>
                  <a:fillRect l="-525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Plaque 11"/>
              <p:cNvSpPr/>
              <p:nvPr/>
            </p:nvSpPr>
            <p:spPr>
              <a:xfrm>
                <a:off x="1671318" y="7658100"/>
                <a:ext cx="6939281" cy="1981200"/>
              </a:xfrm>
              <a:prstGeom prst="plaqu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kumimoji="0" lang="vi-VN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C.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Plaqu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318" y="7658100"/>
                <a:ext cx="6939281" cy="1981200"/>
              </a:xfrm>
              <a:prstGeom prst="plaque">
                <a:avLst/>
              </a:prstGeom>
              <a:blipFill>
                <a:blip r:embed="rId9"/>
                <a:stretch>
                  <a:fillRect l="-437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Plaque 12"/>
          <p:cNvSpPr/>
          <p:nvPr/>
        </p:nvSpPr>
        <p:spPr>
          <a:xfrm>
            <a:off x="9421541" y="7374665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endParaRPr kumimoji="0" lang="en-US" sz="4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kumimoji="0" lang="vi-VN" sz="4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en-US" sz="4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lang="en-US" sz="6000" dirty="0">
              <a:solidFill>
                <a:prstClr val="black"/>
              </a:solidFill>
              <a:ea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sz="4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4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Plaque 13"/>
          <p:cNvSpPr/>
          <p:nvPr/>
        </p:nvSpPr>
        <p:spPr>
          <a:xfrm>
            <a:off x="9421540" y="7399513"/>
            <a:ext cx="6939281" cy="1981200"/>
          </a:xfrm>
          <a:prstGeom prst="plaque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D.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2743200" imgH="4267200" progId="Equation.DSMT4">
                  <p:embed/>
                </p:oleObj>
              </mc:Choice>
              <mc:Fallback>
                <p:oleObj name="Equation" r:id="rId10" imgW="2743200" imgH="4267200" progId="Equation.DSMT4">
                  <p:embed/>
                  <p:pic>
                    <p:nvPicPr>
                      <p:cNvPr id="0" name="Picture 11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ction Button: Home 6">
            <a:hlinkClick r:id="rId12" action="ppaction://hlinksldjump"/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4394200" y="260126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vi-VN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 NGHIỆM</a:t>
            </a:r>
            <a:endParaRPr lang="en-US" sz="6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60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82A825-FD7C-97A6-2F34-1063E825E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59533"/>
              </p:ext>
            </p:extLst>
          </p:nvPr>
        </p:nvGraphicFramePr>
        <p:xfrm>
          <a:off x="10439400" y="8029159"/>
          <a:ext cx="9239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A61CB1-EF12-3109-0BAA-9EFE295E3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39400" y="8029159"/>
                        <a:ext cx="92392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15 Second Countdown - Đếm Ngược 15 Giây - The Question is Coming! (Nhạc Tích tắc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0" y="-21887"/>
            <a:ext cx="3737483" cy="2100693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ED171B-768C-CD95-4BBE-D0F3B3041E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20">
            <a:extLst>
              <a:ext uri="{FF2B5EF4-FFF2-40B4-BE49-F238E27FC236}">
                <a16:creationId xmlns:a16="http://schemas.microsoft.com/office/drawing/2014/main" id="{F854AF31-3D68-D3DA-F6C3-FC23095B80E1}"/>
              </a:ext>
            </a:extLst>
          </p:cNvPr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71E0C7F-CC27-C56B-38F6-228D92999444}"/>
              </a:ext>
            </a:extLst>
          </p:cNvPr>
          <p:cNvSpPr txBox="1"/>
          <p:nvPr/>
        </p:nvSpPr>
        <p:spPr>
          <a:xfrm>
            <a:off x="4239941" y="319353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</a:t>
            </a: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ẮC NGHIỆM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ọ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áp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endParaRPr kumimoji="0" lang="en-US" sz="60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Plaque 4">
            <a:extLst>
              <a:ext uri="{FF2B5EF4-FFF2-40B4-BE49-F238E27FC236}">
                <a16:creationId xmlns:a16="http://schemas.microsoft.com/office/drawing/2014/main" id="{4914789F-818B-9634-3E47-756648A9C933}"/>
              </a:ext>
            </a:extLst>
          </p:cNvPr>
          <p:cNvSpPr/>
          <p:nvPr/>
        </p:nvSpPr>
        <p:spPr>
          <a:xfrm>
            <a:off x="1784008" y="2455135"/>
            <a:ext cx="14719983" cy="22860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iểu thức                  có nghĩa khi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Plaque 9">
            <a:extLst>
              <a:ext uri="{FF2B5EF4-FFF2-40B4-BE49-F238E27FC236}">
                <a16:creationId xmlns:a16="http://schemas.microsoft.com/office/drawing/2014/main" id="{4318A871-E05E-108B-B05E-39E14C034C4E}"/>
              </a:ext>
            </a:extLst>
          </p:cNvPr>
          <p:cNvSpPr/>
          <p:nvPr/>
        </p:nvSpPr>
        <p:spPr>
          <a:xfrm>
            <a:off x="1671318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Plaque 10">
            <a:extLst>
              <a:ext uri="{FF2B5EF4-FFF2-40B4-BE49-F238E27FC236}">
                <a16:creationId xmlns:a16="http://schemas.microsoft.com/office/drawing/2014/main" id="{81234F52-259A-E800-3427-9FBC86835F63}"/>
              </a:ext>
            </a:extLst>
          </p:cNvPr>
          <p:cNvSpPr/>
          <p:nvPr/>
        </p:nvSpPr>
        <p:spPr>
          <a:xfrm>
            <a:off x="9421541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Plaque 11">
            <a:extLst>
              <a:ext uri="{FF2B5EF4-FFF2-40B4-BE49-F238E27FC236}">
                <a16:creationId xmlns:a16="http://schemas.microsoft.com/office/drawing/2014/main" id="{B6EEB5C3-3A90-82D1-383A-0B05B98864A5}"/>
              </a:ext>
            </a:extLst>
          </p:cNvPr>
          <p:cNvSpPr/>
          <p:nvPr/>
        </p:nvSpPr>
        <p:spPr>
          <a:xfrm>
            <a:off x="1443923" y="7652214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Plaque 49">
            <a:extLst>
              <a:ext uri="{FF2B5EF4-FFF2-40B4-BE49-F238E27FC236}">
                <a16:creationId xmlns:a16="http://schemas.microsoft.com/office/drawing/2014/main" id="{B057C979-CAB6-4E09-BCC4-956D4135C80C}"/>
              </a:ext>
            </a:extLst>
          </p:cNvPr>
          <p:cNvSpPr/>
          <p:nvPr/>
        </p:nvSpPr>
        <p:spPr>
          <a:xfrm>
            <a:off x="1443923" y="7652214"/>
            <a:ext cx="6939281" cy="1981200"/>
          </a:xfrm>
          <a:prstGeom prst="plaque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Plaque 12">
            <a:extLst>
              <a:ext uri="{FF2B5EF4-FFF2-40B4-BE49-F238E27FC236}">
                <a16:creationId xmlns:a16="http://schemas.microsoft.com/office/drawing/2014/main" id="{2FA3A749-A8DC-E92E-0158-56416FD76663}"/>
              </a:ext>
            </a:extLst>
          </p:cNvPr>
          <p:cNvSpPr/>
          <p:nvPr/>
        </p:nvSpPr>
        <p:spPr>
          <a:xfrm>
            <a:off x="9421541" y="7374665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896F507-221F-A6D4-D28C-71338F032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0246" y="7690056"/>
          <a:ext cx="2198754" cy="147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90246" y="7690056"/>
                        <a:ext cx="2198754" cy="1478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58D12F6-FF74-CE69-B247-1BF1E0F1C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66488" y="5414963"/>
          <a:ext cx="2322512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66488" y="5414963"/>
                        <a:ext cx="2322512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E757FD-1659-E15B-D5D5-ADC69B3E0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99578"/>
              </p:ext>
            </p:extLst>
          </p:nvPr>
        </p:nvGraphicFramePr>
        <p:xfrm>
          <a:off x="6477000" y="3227454"/>
          <a:ext cx="23733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3227454"/>
                        <a:ext cx="2373313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A61CB1-EF12-3109-0BAA-9EFE295E3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8327" y="7712991"/>
          <a:ext cx="2255073" cy="143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3" imgW="495000" imgH="393480" progId="Equation.DSMT4">
                  <p:embed/>
                </p:oleObj>
              </mc:Choice>
              <mc:Fallback>
                <p:oleObj name="Equation" r:id="rId13" imgW="4950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8327" y="7712991"/>
                        <a:ext cx="2255073" cy="143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FE84F9-6289-736D-F70A-8906602C4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0995" y="5567680"/>
          <a:ext cx="2317460" cy="127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5" imgW="482400" imgH="393480" progId="Equation.DSMT4">
                  <p:embed/>
                </p:oleObj>
              </mc:Choice>
              <mc:Fallback>
                <p:oleObj name="Equation" r:id="rId15" imgW="4824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E757FD-1659-E15B-D5D5-ADC69B3E0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80995" y="5567680"/>
                        <a:ext cx="2317460" cy="1277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ction Button: Home 6">
            <a:hlinkClick r:id="rId17" action="ppaction://hlinksldjump"/>
            <a:extLst>
              <a:ext uri="{FF2B5EF4-FFF2-40B4-BE49-F238E27FC236}">
                <a16:creationId xmlns:a16="http://schemas.microsoft.com/office/drawing/2014/main" id="{E6BC885C-63DB-BE07-E7F6-427FC654042C}"/>
              </a:ext>
            </a:extLst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15 Second Countdown - Đếm Ngược 15 Giây - The Question is Coming! (Nhạc Tích tắc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0" y="-21887"/>
            <a:ext cx="3737483" cy="2100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75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47B4D0-9E76-4AC1-C42D-0E160263CC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20">
            <a:extLst>
              <a:ext uri="{FF2B5EF4-FFF2-40B4-BE49-F238E27FC236}">
                <a16:creationId xmlns:a16="http://schemas.microsoft.com/office/drawing/2014/main" id="{5F13D0CE-F96B-032B-2E7B-FB0007884EA6}"/>
              </a:ext>
            </a:extLst>
          </p:cNvPr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C7DFA4B-2253-C4E9-CA5A-BA5C5DD979F1}"/>
              </a:ext>
            </a:extLst>
          </p:cNvPr>
          <p:cNvSpPr txBox="1"/>
          <p:nvPr/>
        </p:nvSpPr>
        <p:spPr>
          <a:xfrm>
            <a:off x="4239941" y="319353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</a:t>
            </a: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ẮC NGHIỆM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ọ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áp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endParaRPr kumimoji="0" lang="en-US" sz="60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Plaque 4">
            <a:extLst>
              <a:ext uri="{FF2B5EF4-FFF2-40B4-BE49-F238E27FC236}">
                <a16:creationId xmlns:a16="http://schemas.microsoft.com/office/drawing/2014/main" id="{12926DCC-321D-2BCD-AB07-BF195A37E328}"/>
              </a:ext>
            </a:extLst>
          </p:cNvPr>
          <p:cNvSpPr/>
          <p:nvPr/>
        </p:nvSpPr>
        <p:spPr>
          <a:xfrm>
            <a:off x="1784008" y="2455135"/>
            <a:ext cx="14719983" cy="22860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b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ểu thức                    là                 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Plaque 9">
            <a:extLst>
              <a:ext uri="{FF2B5EF4-FFF2-40B4-BE49-F238E27FC236}">
                <a16:creationId xmlns:a16="http://schemas.microsoft.com/office/drawing/2014/main" id="{FB0D98B9-64E2-AB70-4466-CED9C6B76C8B}"/>
              </a:ext>
            </a:extLst>
          </p:cNvPr>
          <p:cNvSpPr/>
          <p:nvPr/>
        </p:nvSpPr>
        <p:spPr>
          <a:xfrm>
            <a:off x="1671318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Plaque 10">
            <a:extLst>
              <a:ext uri="{FF2B5EF4-FFF2-40B4-BE49-F238E27FC236}">
                <a16:creationId xmlns:a16="http://schemas.microsoft.com/office/drawing/2014/main" id="{C2EFE47A-0FCD-15A6-2CF2-5FD6560605CA}"/>
              </a:ext>
            </a:extLst>
          </p:cNvPr>
          <p:cNvSpPr/>
          <p:nvPr/>
        </p:nvSpPr>
        <p:spPr>
          <a:xfrm>
            <a:off x="9421541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Plaque 11">
            <a:extLst>
              <a:ext uri="{FF2B5EF4-FFF2-40B4-BE49-F238E27FC236}">
                <a16:creationId xmlns:a16="http://schemas.microsoft.com/office/drawing/2014/main" id="{1E43B621-C77B-2ABA-CB69-055151CB0559}"/>
              </a:ext>
            </a:extLst>
          </p:cNvPr>
          <p:cNvSpPr/>
          <p:nvPr/>
        </p:nvSpPr>
        <p:spPr>
          <a:xfrm>
            <a:off x="1443923" y="7652214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Plaque 49">
            <a:extLst>
              <a:ext uri="{FF2B5EF4-FFF2-40B4-BE49-F238E27FC236}">
                <a16:creationId xmlns:a16="http://schemas.microsoft.com/office/drawing/2014/main" id="{A74F97D5-620E-DCC6-4242-5759D180E9FE}"/>
              </a:ext>
            </a:extLst>
          </p:cNvPr>
          <p:cNvSpPr/>
          <p:nvPr/>
        </p:nvSpPr>
        <p:spPr>
          <a:xfrm>
            <a:off x="9421541" y="5065643"/>
            <a:ext cx="6939281" cy="1981200"/>
          </a:xfrm>
          <a:prstGeom prst="plaque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Plaque 12">
            <a:extLst>
              <a:ext uri="{FF2B5EF4-FFF2-40B4-BE49-F238E27FC236}">
                <a16:creationId xmlns:a16="http://schemas.microsoft.com/office/drawing/2014/main" id="{AC2D8562-8BF9-E176-B0A8-538D60D2B99F}"/>
              </a:ext>
            </a:extLst>
          </p:cNvPr>
          <p:cNvSpPr/>
          <p:nvPr/>
        </p:nvSpPr>
        <p:spPr>
          <a:xfrm>
            <a:off x="9421541" y="7374665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FA542E1-1F79-8759-D541-FC330445B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6886"/>
              </p:ext>
            </p:extLst>
          </p:nvPr>
        </p:nvGraphicFramePr>
        <p:xfrm>
          <a:off x="11280775" y="8023225"/>
          <a:ext cx="24177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558720" imgH="215640" progId="Equation.DSMT4">
                  <p:embed/>
                </p:oleObj>
              </mc:Choice>
              <mc:Fallback>
                <p:oleObj name="Equation" r:id="rId7" imgW="558720" imgH="215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896F507-221F-A6D4-D28C-71338F032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80775" y="8023225"/>
                        <a:ext cx="241776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9E7D9FD-D8E0-53B1-B09E-613574C38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51225"/>
              </p:ext>
            </p:extLst>
          </p:nvPr>
        </p:nvGraphicFramePr>
        <p:xfrm>
          <a:off x="11380788" y="5691188"/>
          <a:ext cx="20955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58D12F6-FF74-CE69-B247-1BF1E0F1C7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80788" y="5691188"/>
                        <a:ext cx="209550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8A0ABC-B4F9-BFC1-2767-DCE14C730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70613"/>
              </p:ext>
            </p:extLst>
          </p:nvPr>
        </p:nvGraphicFramePr>
        <p:xfrm>
          <a:off x="9143999" y="2933700"/>
          <a:ext cx="249140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1" imgW="711000" imgH="380880" progId="Equation.DSMT4">
                  <p:embed/>
                </p:oleObj>
              </mc:Choice>
              <mc:Fallback>
                <p:oleObj name="Equation" r:id="rId11" imgW="71100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E757FD-1659-E15B-D5D5-ADC69B3E0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3999" y="2933700"/>
                        <a:ext cx="249140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2CA9B7-9652-D9FF-80BA-529DA2CC9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29794"/>
              </p:ext>
            </p:extLst>
          </p:nvPr>
        </p:nvGraphicFramePr>
        <p:xfrm>
          <a:off x="1914525" y="8037513"/>
          <a:ext cx="26035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3" imgW="571320" imgH="215640" progId="Equation.DSMT4">
                  <p:embed/>
                </p:oleObj>
              </mc:Choice>
              <mc:Fallback>
                <p:oleObj name="Equation" r:id="rId13" imgW="57132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A61CB1-EF12-3109-0BAA-9EFE295E3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4525" y="8037513"/>
                        <a:ext cx="260350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4387D5-E38C-E6A4-1B16-66ECBB0C1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84312"/>
              </p:ext>
            </p:extLst>
          </p:nvPr>
        </p:nvGraphicFramePr>
        <p:xfrm>
          <a:off x="2743200" y="5699137"/>
          <a:ext cx="25019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5" imgW="520560" imgH="215640" progId="Equation.DSMT4">
                  <p:embed/>
                </p:oleObj>
              </mc:Choice>
              <mc:Fallback>
                <p:oleObj name="Equation" r:id="rId15" imgW="52056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FE84F9-6289-736D-F70A-8906602C4A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3200" y="5699137"/>
                        <a:ext cx="25019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ction Button: Home 6">
            <a:hlinkClick r:id="rId17" action="ppaction://hlinksldjump"/>
            <a:extLst>
              <a:ext uri="{FF2B5EF4-FFF2-40B4-BE49-F238E27FC236}">
                <a16:creationId xmlns:a16="http://schemas.microsoft.com/office/drawing/2014/main" id="{368BF5F1-E227-09D4-776F-0E37CCA7C6C4}"/>
              </a:ext>
            </a:extLst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15 Second Countdown - Đếm Ngược 15 Giây - The Question is Coming! (Nhạc Tích tắc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0" y="-21887"/>
            <a:ext cx="3737483" cy="2100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35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7E2926-C21E-C601-23AC-1E0F76CB07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20">
            <a:extLst>
              <a:ext uri="{FF2B5EF4-FFF2-40B4-BE49-F238E27FC236}">
                <a16:creationId xmlns:a16="http://schemas.microsoft.com/office/drawing/2014/main" id="{E7FAA495-9E93-A330-3AA5-F0FC6E09B4B1}"/>
              </a:ext>
            </a:extLst>
          </p:cNvPr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AAECF06-0A65-5F4B-E5D9-D68BD1ECEA71}"/>
              </a:ext>
            </a:extLst>
          </p:cNvPr>
          <p:cNvSpPr txBox="1"/>
          <p:nvPr/>
        </p:nvSpPr>
        <p:spPr>
          <a:xfrm>
            <a:off x="4239941" y="319353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</a:t>
            </a: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ẮC NGHIỆM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ọ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áp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endParaRPr kumimoji="0" lang="en-US" sz="60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Plaque 4">
            <a:extLst>
              <a:ext uri="{FF2B5EF4-FFF2-40B4-BE49-F238E27FC236}">
                <a16:creationId xmlns:a16="http://schemas.microsoft.com/office/drawing/2014/main" id="{F0F9F477-D719-1B0C-ED0A-F35DFF9D9292}"/>
              </a:ext>
            </a:extLst>
          </p:cNvPr>
          <p:cNvSpPr/>
          <p:nvPr/>
        </p:nvSpPr>
        <p:spPr>
          <a:xfrm>
            <a:off x="1784008" y="2455135"/>
            <a:ext cx="14719983" cy="22860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o a, b là các số thực. Trong các khẳng định sau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 định nào đúng?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Plaque 9">
            <a:extLst>
              <a:ext uri="{FF2B5EF4-FFF2-40B4-BE49-F238E27FC236}">
                <a16:creationId xmlns:a16="http://schemas.microsoft.com/office/drawing/2014/main" id="{85264590-42E5-E528-34D6-2FC53FD61D24}"/>
              </a:ext>
            </a:extLst>
          </p:cNvPr>
          <p:cNvSpPr/>
          <p:nvPr/>
        </p:nvSpPr>
        <p:spPr>
          <a:xfrm>
            <a:off x="1671318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              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vi-VN" sz="4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ới mọi a,b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Plaque 10">
            <a:extLst>
              <a:ext uri="{FF2B5EF4-FFF2-40B4-BE49-F238E27FC236}">
                <a16:creationId xmlns:a16="http://schemas.microsoft.com/office/drawing/2014/main" id="{EDEBBCB6-A73C-D83E-76A1-93238164EA67}"/>
              </a:ext>
            </a:extLst>
          </p:cNvPr>
          <p:cNvSpPr/>
          <p:nvPr/>
        </p:nvSpPr>
        <p:spPr>
          <a:xfrm>
            <a:off x="9421541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Plaque 11">
            <a:extLst>
              <a:ext uri="{FF2B5EF4-FFF2-40B4-BE49-F238E27FC236}">
                <a16:creationId xmlns:a16="http://schemas.microsoft.com/office/drawing/2014/main" id="{852D0BAF-94CE-B7ED-544C-9A1BE02E1C79}"/>
              </a:ext>
            </a:extLst>
          </p:cNvPr>
          <p:cNvSpPr/>
          <p:nvPr/>
        </p:nvSpPr>
        <p:spPr>
          <a:xfrm>
            <a:off x="1443923" y="7652214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Plaque 49">
            <a:extLst>
              <a:ext uri="{FF2B5EF4-FFF2-40B4-BE49-F238E27FC236}">
                <a16:creationId xmlns:a16="http://schemas.microsoft.com/office/drawing/2014/main" id="{683943B5-5C66-9B9A-4A6E-2B56EA8F41EB}"/>
              </a:ext>
            </a:extLst>
          </p:cNvPr>
          <p:cNvSpPr/>
          <p:nvPr/>
        </p:nvSpPr>
        <p:spPr>
          <a:xfrm>
            <a:off x="9431701" y="5067300"/>
            <a:ext cx="6939281" cy="1981200"/>
          </a:xfrm>
          <a:prstGeom prst="plaque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Plaque 12">
            <a:extLst>
              <a:ext uri="{FF2B5EF4-FFF2-40B4-BE49-F238E27FC236}">
                <a16:creationId xmlns:a16="http://schemas.microsoft.com/office/drawing/2014/main" id="{F385080D-799A-D20D-7E12-C8AD2468447E}"/>
              </a:ext>
            </a:extLst>
          </p:cNvPr>
          <p:cNvSpPr/>
          <p:nvPr/>
        </p:nvSpPr>
        <p:spPr>
          <a:xfrm>
            <a:off x="9421541" y="7374665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8A9659B-BECA-ACE6-F540-C8CB59BD3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14232"/>
              </p:ext>
            </p:extLst>
          </p:nvPr>
        </p:nvGraphicFramePr>
        <p:xfrm>
          <a:off x="9767888" y="7999413"/>
          <a:ext cx="54435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FA542E1-1F79-8759-D541-FC330445B7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7888" y="7999413"/>
                        <a:ext cx="544353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328F6A-F3A9-4F77-281C-19327448F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30525"/>
              </p:ext>
            </p:extLst>
          </p:nvPr>
        </p:nvGraphicFramePr>
        <p:xfrm>
          <a:off x="9537700" y="5302250"/>
          <a:ext cx="5783263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9" imgW="1612800" imgH="457200" progId="Equation.DSMT4">
                  <p:embed/>
                </p:oleObj>
              </mc:Choice>
              <mc:Fallback>
                <p:oleObj name="Equation" r:id="rId9" imgW="161280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9E7D9FD-D8E0-53B1-B09E-613574C38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37700" y="5302250"/>
                        <a:ext cx="5783263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BD07708-084F-07CB-E671-5C194E7F3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311399"/>
              </p:ext>
            </p:extLst>
          </p:nvPr>
        </p:nvGraphicFramePr>
        <p:xfrm>
          <a:off x="1671318" y="8213452"/>
          <a:ext cx="56705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72CA9B7-9652-D9FF-80BA-529DA2CC9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1318" y="8213452"/>
                        <a:ext cx="5670550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42B7B1-F3AD-916D-C4D7-6ED61DA8C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44804"/>
              </p:ext>
            </p:extLst>
          </p:nvPr>
        </p:nvGraphicFramePr>
        <p:xfrm>
          <a:off x="2517640" y="5302250"/>
          <a:ext cx="43322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3" imgW="901440" imgH="241200" progId="Equation.DSMT4">
                  <p:embed/>
                </p:oleObj>
              </mc:Choice>
              <mc:Fallback>
                <p:oleObj name="Equation" r:id="rId13" imgW="9014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4387D5-E38C-E6A4-1B16-66ECBB0C1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7640" y="5302250"/>
                        <a:ext cx="4332287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ction Button: Home 6">
            <a:hlinkClick r:id="rId15" action="ppaction://hlinksldjump"/>
            <a:extLst>
              <a:ext uri="{FF2B5EF4-FFF2-40B4-BE49-F238E27FC236}">
                <a16:creationId xmlns:a16="http://schemas.microsoft.com/office/drawing/2014/main" id="{F3F098C0-1D9A-B9DF-3D19-4FB3166EA912}"/>
              </a:ext>
            </a:extLst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15 Second Countdown - Đếm Ngược 15 Giây - The Question is Coming! (Nhạc Tích tắc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0" y="-21887"/>
            <a:ext cx="3737483" cy="2100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88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Trận chiến 10 năm trước, cuộc dời 10 năm sau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-3719514"/>
            <a:ext cx="17830800" cy="175498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23529" t="20090" r="14325" b="67589"/>
          <a:stretch>
            <a:fillRect/>
          </a:stretch>
        </p:blipFill>
        <p:spPr>
          <a:xfrm>
            <a:off x="457200" y="0"/>
            <a:ext cx="17221200" cy="9993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F1901C3-8208-1BDD-AC8A-9625D3E827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C30A85-233F-DDA0-7C7B-F3E714E22C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2725479"/>
            <a:ext cx="18669000" cy="69603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vi-VN" alt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6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</a:t>
            </a:r>
            <a:r>
              <a:rPr lang="en-US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6643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</TotalTime>
  <Words>548</Words>
  <Application>Microsoft Office PowerPoint</Application>
  <PresentationFormat>Custom</PresentationFormat>
  <Paragraphs>99</Paragraphs>
  <Slides>19</Slides>
  <Notes>1</Notes>
  <HiddenSlides>0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Calibri</vt:lpstr>
      <vt:lpstr>Cambria Math</vt:lpstr>
      <vt:lpstr>Times</vt:lpstr>
      <vt:lpstr>Times New Roman</vt:lpstr>
      <vt:lpstr>Arial</vt:lpstr>
      <vt:lpstr>Calibri Light</vt:lpstr>
      <vt:lpstr>Office Theme</vt:lpstr>
      <vt:lpstr>Default Design</vt:lpstr>
      <vt:lpstr>3_Office Theme</vt:lpstr>
      <vt:lpstr>4_Office Theme</vt:lpstr>
      <vt:lpstr>1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</dc:title>
  <dc:creator>Xinh Đẹp Dịu Hiền Huế Thị</dc:creator>
  <cp:lastModifiedBy>Windows User</cp:lastModifiedBy>
  <cp:revision>207</cp:revision>
  <dcterms:created xsi:type="dcterms:W3CDTF">2006-08-16T00:00:00Z</dcterms:created>
  <dcterms:modified xsi:type="dcterms:W3CDTF">2025-12-11T02:2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FAC2CA2BA0440579B2FD64CDF4DA637_12</vt:lpwstr>
  </property>
  <property fmtid="{D5CDD505-2E9C-101B-9397-08002B2CF9AE}" pid="3" name="KSOProductBuildVer">
    <vt:lpwstr>1033-12.2.0.19805</vt:lpwstr>
  </property>
</Properties>
</file>